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notesMasterIdLst>
    <p:notesMasterId r:id="rId23"/>
  </p:notesMasterIdLst>
  <p:sldIdLst>
    <p:sldId id="423" r:id="rId3"/>
    <p:sldId id="495" r:id="rId4"/>
    <p:sldId id="474" r:id="rId5"/>
    <p:sldId id="480" r:id="rId6"/>
    <p:sldId id="481" r:id="rId7"/>
    <p:sldId id="477" r:id="rId8"/>
    <p:sldId id="478" r:id="rId9"/>
    <p:sldId id="479" r:id="rId10"/>
    <p:sldId id="494" r:id="rId11"/>
    <p:sldId id="431" r:id="rId12"/>
    <p:sldId id="446" r:id="rId13"/>
    <p:sldId id="483" r:id="rId14"/>
    <p:sldId id="432" r:id="rId15"/>
    <p:sldId id="433" r:id="rId16"/>
    <p:sldId id="488" r:id="rId17"/>
    <p:sldId id="489" r:id="rId18"/>
    <p:sldId id="440" r:id="rId19"/>
    <p:sldId id="439" r:id="rId20"/>
    <p:sldId id="493" r:id="rId21"/>
    <p:sldId id="467" r:id="rId22"/>
  </p:sldIdLst>
  <p:sldSz cx="12188825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660066"/>
    <a:srgbClr val="3333FF"/>
    <a:srgbClr val="0000CC"/>
    <a:srgbClr val="FF3300"/>
    <a:srgbClr val="FFFFFF"/>
    <a:srgbClr val="66FFFF"/>
    <a:srgbClr val="CC99FF"/>
    <a:srgbClr val="CCEC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17" autoAdjust="0"/>
    <p:restoredTop sz="96797" autoAdjust="0"/>
  </p:normalViewPr>
  <p:slideViewPr>
    <p:cSldViewPr>
      <p:cViewPr varScale="1">
        <p:scale>
          <a:sx n="78" d="100"/>
          <a:sy n="78" d="100"/>
        </p:scale>
        <p:origin x="298" y="72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6FA64418-D341-4028-B754-407DB6125A44}"/>
    <pc:docChg chg="modSld">
      <pc:chgData name="phương vũ lê" userId="cdd86a19a8227eef" providerId="LiveId" clId="{6FA64418-D341-4028-B754-407DB6125A44}" dt="2023-07-19T09:30:44.123" v="1" actId="20577"/>
      <pc:docMkLst>
        <pc:docMk/>
      </pc:docMkLst>
      <pc:sldChg chg="modSp mod">
        <pc:chgData name="phương vũ lê" userId="cdd86a19a8227eef" providerId="LiveId" clId="{6FA64418-D341-4028-B754-407DB6125A44}" dt="2023-07-19T09:30:44.123" v="1" actId="20577"/>
        <pc:sldMkLst>
          <pc:docMk/>
          <pc:sldMk cId="1613140917" sldId="423"/>
        </pc:sldMkLst>
        <pc:spChg chg="mod">
          <ac:chgData name="phương vũ lê" userId="cdd86a19a8227eef" providerId="LiveId" clId="{6FA64418-D341-4028-B754-407DB6125A44}" dt="2023-07-19T09:30:44.123" v="1" actId="20577"/>
          <ac:spMkLst>
            <pc:docMk/>
            <pc:sldMk cId="1613140917" sldId="423"/>
            <ac:spMk id="7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4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4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522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923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30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5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13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4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4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9459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508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4" y="1709782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4" y="4589507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803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3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28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1" y="1681163"/>
            <a:ext cx="51564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1" y="2505075"/>
            <a:ext cx="515644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6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6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9566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7543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55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424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352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65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5968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30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5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556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4" y="1709782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4" y="4589507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33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3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57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1" y="1681163"/>
            <a:ext cx="51564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1" y="2505075"/>
            <a:ext cx="515644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6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6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267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0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301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433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8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94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78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94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88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" Target="slide8.xml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emf"/><Relationship Id="rId5" Type="http://schemas.openxmlformats.org/officeDocument/2006/relationships/image" Target="../media/image47.wmf"/><Relationship Id="rId10" Type="http://schemas.openxmlformats.org/officeDocument/2006/relationships/image" Target="../media/image45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32.wmf"/><Relationship Id="rId3" Type="http://schemas.openxmlformats.org/officeDocument/2006/relationships/slide" Target="slide8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11" Type="http://schemas.openxmlformats.org/officeDocument/2006/relationships/slide" Target="slide15.xml"/><Relationship Id="rId5" Type="http://schemas.openxmlformats.org/officeDocument/2006/relationships/image" Target="../media/image7.emf"/><Relationship Id="rId10" Type="http://schemas.openxmlformats.org/officeDocument/2006/relationships/image" Target="../media/image21.wmf"/><Relationship Id="rId4" Type="http://schemas.openxmlformats.org/officeDocument/2006/relationships/slide" Target="slide7.xml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5.emf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emf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emf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5.emf"/><Relationship Id="rId10" Type="http://schemas.openxmlformats.org/officeDocument/2006/relationships/image" Target="../media/image6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wmf"/><Relationship Id="rId9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72.emf"/><Relationship Id="rId21" Type="http://schemas.openxmlformats.org/officeDocument/2006/relationships/image" Target="../media/image84.e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1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83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6.png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8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jpe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3.emf"/><Relationship Id="rId17" Type="http://schemas.openxmlformats.org/officeDocument/2006/relationships/image" Target="../media/image98.png"/><Relationship Id="rId2" Type="http://schemas.openxmlformats.org/officeDocument/2006/relationships/image" Target="../media/image87.jpeg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96.png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7.e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4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image" Target="../media/image11.wmf"/><Relationship Id="rId5" Type="http://schemas.openxmlformats.org/officeDocument/2006/relationships/image" Target="../media/image2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5.wmf"/><Relationship Id="rId4" Type="http://schemas.openxmlformats.org/officeDocument/2006/relationships/image" Target="../media/image8.e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image" Target="../media/image8.emf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.emf"/><Relationship Id="rId5" Type="http://schemas.openxmlformats.org/officeDocument/2006/relationships/image" Target="../media/image29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8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26.bin"/><Relationship Id="rId12" Type="http://schemas.microsoft.com/office/2007/relationships/hdphoto" Target="../media/hdphoto2.wdp"/><Relationship Id="rId17" Type="http://schemas.openxmlformats.org/officeDocument/2006/relationships/oleObject" Target="../embeddings/oleObject30.bin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37.wmf"/><Relationship Id="rId20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9" Type="http://schemas.openxmlformats.org/officeDocument/2006/relationships/image" Target="../media/image8.emf"/><Relationship Id="rId4" Type="http://schemas.openxmlformats.org/officeDocument/2006/relationships/slide" Target="slide15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1.emf"/><Relationship Id="rId7" Type="http://schemas.openxmlformats.org/officeDocument/2006/relationships/image" Target="../media/image47.w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5.e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22800" y="3581400"/>
            <a:ext cx="354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800" y="518986"/>
            <a:ext cx="2836391" cy="28371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8985" y="4419600"/>
            <a:ext cx="10897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2 </a:t>
            </a:r>
            <a:r>
              <a:rPr lang="vi-VN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140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12"/>
          <p:cNvSpPr>
            <a:spLocks noChangeArrowheads="1" noChangeShapeType="1" noTextEdit="1"/>
          </p:cNvSpPr>
          <p:nvPr/>
        </p:nvSpPr>
        <p:spPr bwMode="auto">
          <a:xfrm>
            <a:off x="1665068" y="723945"/>
            <a:ext cx="8967496" cy="19170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01466" y="579350"/>
            <a:ext cx="2321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6864" y="1409701"/>
            <a:ext cx="758573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55667" y="2073963"/>
            <a:ext cx="603562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2:</a:t>
            </a:r>
            <a:r>
              <a:rPr lang="en-US" sz="2800" dirty="0">
                <a:solidFill>
                  <a:srgbClr val="CC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63091" y="3369364"/>
            <a:ext cx="590578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3: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532812" y="3342019"/>
            <a:ext cx="652743" cy="60939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034044" y="2682428"/>
            <a:ext cx="693151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ó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A’B’C’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h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800847" y="2232612"/>
            <a:ext cx="2794000" cy="368300"/>
            <a:chOff x="1832002" y="5505194"/>
            <a:chExt cx="2794000" cy="368300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45602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061911" y="2215512"/>
            <a:ext cx="2794000" cy="368300"/>
            <a:chOff x="1832002" y="5505194"/>
            <a:chExt cx="2794000" cy="368300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71939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960" imgH="368280" progId="Equation.DSMT4">
                    <p:embed/>
                  </p:oleObj>
                </mc:Choice>
                <mc:Fallback>
                  <p:oleObj name="Equation" r:id="rId5" imgW="2793960" imgH="3682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61"/>
            <p:cNvSpPr>
              <a:spLocks noChangeAspect="1"/>
            </p:cNvSpPr>
            <p:nvPr/>
          </p:nvSpPr>
          <p:spPr bwMode="auto">
            <a:xfrm>
              <a:off x="29001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9142412" y="3482975"/>
            <a:ext cx="2667000" cy="368300"/>
            <a:chOff x="1895222" y="5504685"/>
            <a:chExt cx="2667000" cy="368300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272662"/>
                </p:ext>
              </p:extLst>
            </p:nvPr>
          </p:nvGraphicFramePr>
          <p:xfrm>
            <a:off x="1895222" y="5504685"/>
            <a:ext cx="2667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6880" imgH="368280" progId="Equation.DSMT4">
                    <p:embed/>
                  </p:oleObj>
                </mc:Choice>
                <mc:Fallback>
                  <p:oleObj name="Equation" r:id="rId7" imgW="2666880" imgH="3682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95222" y="5504685"/>
                          <a:ext cx="2667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018212" y="3517900"/>
            <a:ext cx="2463800" cy="368300"/>
            <a:chOff x="1997416" y="5505484"/>
            <a:chExt cx="2463800" cy="368300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243913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63480" imgH="368280" progId="Equation.DSMT4">
                    <p:embed/>
                  </p:oleObj>
                </mc:Choice>
                <mc:Fallback>
                  <p:oleObj name="Equation" r:id="rId9" imgW="2463480" imgH="3682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62262" y="3517900"/>
            <a:ext cx="2794000" cy="368300"/>
            <a:chOff x="1832002" y="5505194"/>
            <a:chExt cx="2794000" cy="368300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402698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960" imgH="368280" progId="Equation.DSMT4">
                    <p:embed/>
                  </p:oleObj>
                </mc:Choice>
                <mc:Fallback>
                  <p:oleObj name="Equation" r:id="rId11" imgW="2793960" imgH="36828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054747"/>
              </p:ext>
            </p:extLst>
          </p:nvPr>
        </p:nvGraphicFramePr>
        <p:xfrm>
          <a:off x="193064" y="1219200"/>
          <a:ext cx="11768747" cy="2133600"/>
        </p:xfrm>
        <a:graphic>
          <a:graphicData uri="http://schemas.openxmlformats.org/drawingml/2006/table">
            <a:tbl>
              <a:tblPr/>
              <a:tblGrid>
                <a:gridCol w="882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54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6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4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355508" y="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23 –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sgk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rang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7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819"/>
              </p:ext>
            </p:extLst>
          </p:nvPr>
        </p:nvGraphicFramePr>
        <p:xfrm>
          <a:off x="976313" y="6019800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368280" progId="Equation.DSMT4">
                  <p:embed/>
                </p:oleObj>
              </mc:Choice>
              <mc:Fallback>
                <p:oleObj name="Equation" r:id="rId4" imgW="267948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6019800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190677" y="5867602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2170"/>
              </p:ext>
            </p:extLst>
          </p:nvPr>
        </p:nvGraphicFramePr>
        <p:xfrm>
          <a:off x="9261475" y="6025381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04560" progId="Equation.DSMT4">
                  <p:embed/>
                </p:oleObj>
              </mc:Choice>
              <mc:Fallback>
                <p:oleObj name="Equation" r:id="rId6" imgW="59688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475" y="6025381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657600" y="6011093"/>
            <a:ext cx="2463800" cy="368300"/>
            <a:chOff x="1997416" y="5505484"/>
            <a:chExt cx="2463800" cy="3683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963827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63480" imgH="368280" progId="Equation.DSMT4">
                    <p:embed/>
                  </p:oleObj>
                </mc:Choice>
                <mc:Fallback>
                  <p:oleObj name="Equation" r:id="rId8" imgW="2463480" imgH="3682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8" name="Picture 2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3305377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871" y="3291089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847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839335"/>
              </p:ext>
            </p:extLst>
          </p:nvPr>
        </p:nvGraphicFramePr>
        <p:xfrm>
          <a:off x="193064" y="1219200"/>
          <a:ext cx="11768747" cy="2133600"/>
        </p:xfrm>
        <a:graphic>
          <a:graphicData uri="http://schemas.openxmlformats.org/drawingml/2006/table">
            <a:tbl>
              <a:tblPr/>
              <a:tblGrid>
                <a:gridCol w="882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54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6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4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355508" y="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23 –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sgk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rang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 71</a:t>
            </a:r>
          </a:p>
        </p:txBody>
      </p:sp>
      <p:sp>
        <p:nvSpPr>
          <p:cNvPr id="14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2753380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35814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335280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3582228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615" y="3352800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320012" y="426743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41208" y="4292025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46412" y="521560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23662" y="561394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123662" y="438747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199860" y="4233779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669114" y="6090139"/>
            <a:ext cx="2794000" cy="368300"/>
            <a:chOff x="1832002" y="5505194"/>
            <a:chExt cx="2794000" cy="368300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87625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960" imgH="368280" progId="Equation.DSMT4">
                    <p:embed/>
                  </p:oleObj>
                </mc:Choice>
                <mc:Fallback>
                  <p:oleObj name="Equation" r:id="rId9" imgW="2793960" imgH="3682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4355918" y="5941786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48" name="Object 47">
            <a:hlinkClick r:id="rId11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79230"/>
              </p:ext>
            </p:extLst>
          </p:nvPr>
        </p:nvGraphicFramePr>
        <p:xfrm>
          <a:off x="7313612" y="5956300"/>
          <a:ext cx="91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672840" progId="Equation.DSMT4">
                  <p:embed/>
                </p:oleObj>
              </mc:Choice>
              <mc:Fallback>
                <p:oleObj name="Equation" r:id="rId12" imgW="685800" imgH="672840" progId="Equation.DSMT4">
                  <p:embed/>
                  <p:pic>
                    <p:nvPicPr>
                      <p:cNvPr id="48" name="Object 47">
                        <a:hlinkClick r:id="rId11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2" y="5956300"/>
                        <a:ext cx="91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57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31" grpId="0"/>
      <p:bldP spid="32" grpId="0"/>
      <p:bldP spid="37" grpId="0"/>
      <p:bldP spid="38" grpId="0"/>
      <p:bldP spid="41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92920" y="0"/>
            <a:ext cx="10549692" cy="1643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Cho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ABC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Kẻ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đườ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thẳ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a song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so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BC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cắ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ha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cạnh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sym typeface="Symbol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AB, AC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the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thứ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tạ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M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N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sym typeface="Symbol"/>
              </a:rPr>
              <a:t>Chứ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minh: AMN       ABC</a:t>
            </a:r>
            <a:endParaRPr lang="en-US" sz="2800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  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5800" y="1201651"/>
            <a:ext cx="7646786" cy="1660160"/>
            <a:chOff x="35858" y="1859260"/>
            <a:chExt cx="6297685" cy="1660160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378778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ABC</a:t>
              </a:r>
            </a:p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85909"/>
              </p:ext>
            </p:extLst>
          </p:nvPr>
        </p:nvGraphicFramePr>
        <p:xfrm>
          <a:off x="6499225" y="4441825"/>
          <a:ext cx="5038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38400" imgH="520560" progId="Equation.DSMT4">
                  <p:embed/>
                </p:oleObj>
              </mc:Choice>
              <mc:Fallback>
                <p:oleObj name="Equation" r:id="rId5" imgW="4838400" imgH="5205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441825"/>
                        <a:ext cx="5038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7904"/>
              </p:ext>
            </p:extLst>
          </p:nvPr>
        </p:nvGraphicFramePr>
        <p:xfrm>
          <a:off x="287941" y="3741779"/>
          <a:ext cx="331973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927000" progId="Equation.DSMT4">
                  <p:embed/>
                </p:oleObj>
              </mc:Choice>
              <mc:Fallback>
                <p:oleObj name="Equation" r:id="rId7" imgW="3162240" imgH="9270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41" y="3741779"/>
                        <a:ext cx="331973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97101"/>
              </p:ext>
            </p:extLst>
          </p:nvPr>
        </p:nvGraphicFramePr>
        <p:xfrm>
          <a:off x="3113271" y="4800653"/>
          <a:ext cx="261165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672840" progId="Equation.DSMT4">
                  <p:embed/>
                </p:oleObj>
              </mc:Choice>
              <mc:Fallback>
                <p:oleObj name="Equation" r:id="rId9" imgW="2450880" imgH="67284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271" y="4800653"/>
                        <a:ext cx="2611656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40115" y="4875593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N//B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07676" y="3722671"/>
            <a:ext cx="2388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629417" y="4143244"/>
            <a:ext cx="2388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761724" y="5420380"/>
            <a:ext cx="3767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le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</p:txBody>
      </p:sp>
      <p:sp>
        <p:nvSpPr>
          <p:cNvPr id="37" name="Right Brace 36"/>
          <p:cNvSpPr/>
          <p:nvPr/>
        </p:nvSpPr>
        <p:spPr>
          <a:xfrm>
            <a:off x="11492514" y="4328654"/>
            <a:ext cx="160631" cy="12954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49565"/>
              </p:ext>
            </p:extLst>
          </p:nvPr>
        </p:nvGraphicFramePr>
        <p:xfrm>
          <a:off x="6602307" y="4984803"/>
          <a:ext cx="322590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640" imgH="672840" progId="Equation.DSMT4">
                  <p:embed/>
                </p:oleObj>
              </mc:Choice>
              <mc:Fallback>
                <p:oleObj name="Equation" r:id="rId11" imgW="2933640" imgH="6728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2307" y="4984803"/>
                        <a:ext cx="322590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6604"/>
              </p:ext>
            </p:extLst>
          </p:nvPr>
        </p:nvGraphicFramePr>
        <p:xfrm>
          <a:off x="6719887" y="5961063"/>
          <a:ext cx="333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33640" imgH="368280" progId="Equation.DSMT4">
                  <p:embed/>
                </p:oleObj>
              </mc:Choice>
              <mc:Fallback>
                <p:oleObj name="Equation" r:id="rId13" imgW="2933640" imgH="3682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5961063"/>
                        <a:ext cx="3336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6377357" y="3719256"/>
            <a:ext cx="4839786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M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B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:       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915401" y="5791200"/>
            <a:ext cx="194957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5917035" y="3142341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8085905" y="7620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5171" name="Picture 6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840" y="93941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2735579" y="2464421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5172" name="Picture 6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840" y="933450"/>
            <a:ext cx="32385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Freeform 61"/>
          <p:cNvSpPr>
            <a:spLocks noChangeAspect="1"/>
          </p:cNvSpPr>
          <p:nvPr/>
        </p:nvSpPr>
        <p:spPr bwMode="auto">
          <a:xfrm>
            <a:off x="8437562" y="6038749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246812" y="3795456"/>
            <a:ext cx="0" cy="26813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122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9" grpId="0"/>
      <p:bldP spid="30" grpId="0"/>
      <p:bldP spid="31" grpId="0"/>
      <p:bldP spid="37" grpId="0" animBg="1"/>
      <p:bldP spid="58" grpId="0"/>
      <p:bldP spid="60" grpId="0"/>
      <p:bldP spid="63" grpId="0"/>
      <p:bldP spid="44" grpId="0" animBg="1"/>
      <p:bldP spid="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3454310" y="471160"/>
            <a:ext cx="4773956" cy="95759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</a:p>
        </p:txBody>
      </p:sp>
      <p:sp>
        <p:nvSpPr>
          <p:cNvPr id="3" name="Down Arrow Callout 33"/>
          <p:cNvSpPr>
            <a:spLocks noChangeArrowheads="1"/>
          </p:cNvSpPr>
          <p:nvPr/>
        </p:nvSpPr>
        <p:spPr bwMode="auto">
          <a:xfrm>
            <a:off x="305174" y="1504995"/>
            <a:ext cx="11475693" cy="2743155"/>
          </a:xfrm>
          <a:prstGeom prst="downArrowCallout">
            <a:avLst>
              <a:gd name="adj1" fmla="val 16539"/>
              <a:gd name="adj2" fmla="val 17741"/>
              <a:gd name="adj3" fmla="val 16889"/>
              <a:gd name="adj4" fmla="val 70320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19541" y="1529360"/>
            <a:ext cx="11439719" cy="1885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ắt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song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so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òn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nó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m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412271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600038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ABC</a:t>
              </a:r>
            </a:p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356831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538548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84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69727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873957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ABC</a:t>
              </a:r>
            </a:p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4287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196004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0447" y="3303225"/>
            <a:ext cx="11154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N//BC ( M  AB, N AC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94675" y="2685733"/>
            <a:ext cx="5657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ớ</a:t>
            </a:r>
            <a:r>
              <a:rPr lang="en-US" sz="2800" b="1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ạ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Theo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ệ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uả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let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0570"/>
              </p:ext>
            </p:extLst>
          </p:nvPr>
        </p:nvGraphicFramePr>
        <p:xfrm>
          <a:off x="5867563" y="3284175"/>
          <a:ext cx="2893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672840" progId="Equation.DSMT4">
                  <p:embed/>
                </p:oleObj>
              </mc:Choice>
              <mc:Fallback>
                <p:oleObj name="Equation" r:id="rId6" imgW="245088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63" y="3284175"/>
                        <a:ext cx="2893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101" y="3826445"/>
            <a:ext cx="9001125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69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69727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021917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ABC</a:t>
              </a:r>
            </a:p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4287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196004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101" y="3826445"/>
            <a:ext cx="9001125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932889" y="2381905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54531"/>
              </p:ext>
            </p:extLst>
          </p:nvPr>
        </p:nvGraphicFramePr>
        <p:xfrm>
          <a:off x="1414403" y="3433919"/>
          <a:ext cx="185821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68280" progId="Equation.DSMT4">
                  <p:embed/>
                </p:oleObj>
              </mc:Choice>
              <mc:Fallback>
                <p:oleObj name="Equation" r:id="rId7" imgW="1739880" imgH="3682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4403" y="3433919"/>
                        <a:ext cx="185821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57465"/>
              </p:ext>
            </p:extLst>
          </p:nvPr>
        </p:nvGraphicFramePr>
        <p:xfrm>
          <a:off x="3122611" y="3441740"/>
          <a:ext cx="114300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368280" progId="Equation.DSMT4">
                  <p:embed/>
                </p:oleObj>
              </mc:Choice>
              <mc:Fallback>
                <p:oleObj name="Equation" r:id="rId9" imgW="1117440" imgH="3682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2611" y="3441740"/>
                        <a:ext cx="1143001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14561"/>
              </p:ext>
            </p:extLst>
          </p:nvPr>
        </p:nvGraphicFramePr>
        <p:xfrm>
          <a:off x="5228078" y="3413815"/>
          <a:ext cx="1791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368280" progId="Equation.DSMT4">
                  <p:embed/>
                </p:oleObj>
              </mc:Choice>
              <mc:Fallback>
                <p:oleObj name="Equation" r:id="rId11" imgW="1739880" imgH="3682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8078" y="3413815"/>
                        <a:ext cx="17916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9007"/>
              </p:ext>
            </p:extLst>
          </p:nvPr>
        </p:nvGraphicFramePr>
        <p:xfrm>
          <a:off x="6867290" y="3421517"/>
          <a:ext cx="109296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68280" progId="Equation.DSMT4">
                  <p:embed/>
                </p:oleObj>
              </mc:Choice>
              <mc:Fallback>
                <p:oleObj name="Equation" r:id="rId13" imgW="1054080" imgH="3682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7290" y="3421517"/>
                        <a:ext cx="109296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134986" y="3273352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881094" y="3257486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…         </a:t>
            </a: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2684462" y="350215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6459077" y="349975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81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190687" y="519553"/>
            <a:ext cx="11998137" cy="2421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ới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,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ẻ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ia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song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ong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ới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C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,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úng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C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ần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ượt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L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N.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u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ất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ả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31278"/>
              </p:ext>
            </p:extLst>
          </p:nvPr>
        </p:nvGraphicFramePr>
        <p:xfrm>
          <a:off x="5883529" y="619569"/>
          <a:ext cx="149199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634680" progId="Equation.DSMT4">
                  <p:embed/>
                </p:oleObj>
              </mc:Choice>
              <mc:Fallback>
                <p:oleObj name="Equation" r:id="rId3" imgW="1523880" imgH="634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3529" y="619569"/>
                        <a:ext cx="149199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304721" y="87483"/>
            <a:ext cx="5942052" cy="661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</a:rPr>
              <a:t>tập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</a:rPr>
              <a:t> 27a – </a:t>
            </a:r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</a:rPr>
              <a:t>sgk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</a:rPr>
              <a:t>trang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</a:rPr>
              <a:t> 72</a:t>
            </a: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190686" y="2817921"/>
            <a:ext cx="6284725" cy="12126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N // BC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 AMN      ABC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(1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08148" y="4090179"/>
            <a:ext cx="6876863" cy="12126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L // AC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</a:p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MBL      ABC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(2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228786" y="5281136"/>
            <a:ext cx="7161026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1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2)  AMN      MBL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4621596" y="2235568"/>
            <a:ext cx="162517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19839" y="3441008"/>
            <a:ext cx="1242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9284" y="4724251"/>
            <a:ext cx="1181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BL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" name="Freeform 61"/>
          <p:cNvSpPr>
            <a:spLocks noChangeAspect="1"/>
          </p:cNvSpPr>
          <p:nvPr/>
        </p:nvSpPr>
        <p:spPr bwMode="auto">
          <a:xfrm>
            <a:off x="1940647" y="366451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1821968" y="4920101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3837754" y="5602857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755" name="Picture 1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6400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6" name="Picture 1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6400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8" name="Picture 12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4669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9" name="Picture 1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750" y="1666998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60" name="Picture 12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337" y="1675747"/>
            <a:ext cx="4171950" cy="445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61" name="Picture 12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337" y="1666998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028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6" grpId="0"/>
      <p:bldP spid="28" grpId="0"/>
      <p:bldP spid="29" grpId="0"/>
      <p:bldP spid="29" grpId="1"/>
      <p:bldP spid="30" grpId="0"/>
      <p:bldP spid="30" grpId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962" y="293487"/>
            <a:ext cx="11604201" cy="226966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D,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D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6 cm, AD = 5 cm.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                        F 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CF = 3 cm. Tia DF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ắt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a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.             </a:t>
            </a:r>
            <a:endParaRPr kumimoji="0" lang="en-US" sz="24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: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 FCD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       FCD</a:t>
            </a:r>
            <a:endParaRPr kumimoji="0" lang="en-US" sz="2400" b="1" u="none" strike="noStrike" cap="none" normalizeH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7338" marR="0" lvl="0" indent="-287338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539750" algn="l"/>
              </a:tabLst>
            </a:pPr>
            <a:r>
              <a:rPr lang="en-US" sz="2400" b="1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G</a:t>
            </a: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 minh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= GD.FC</a:t>
            </a:r>
            <a:endParaRPr kumimoji="0" lang="en-US" sz="24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201073" name="Picture 36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625763"/>
            <a:ext cx="42195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6" name="Picture 37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618451"/>
            <a:ext cx="42195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7" name="Picture 37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305" y="626481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8" name="Picture 37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304" y="628650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9" name="Picture 37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716" y="625929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Freeform 61"/>
          <p:cNvSpPr>
            <a:spLocks noChangeAspect="1"/>
          </p:cNvSpPr>
          <p:nvPr/>
        </p:nvSpPr>
        <p:spPr bwMode="auto">
          <a:xfrm>
            <a:off x="3289187" y="1384083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Freeform 61"/>
          <p:cNvSpPr>
            <a:spLocks noChangeAspect="1"/>
          </p:cNvSpPr>
          <p:nvPr/>
        </p:nvSpPr>
        <p:spPr bwMode="auto">
          <a:xfrm>
            <a:off x="5956187" y="1357950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-1588" y="2639705"/>
            <a:ext cx="4790651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+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FCD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G // CD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(ABCD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h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kumimoji="0" lang="en-US" sz="26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  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FCD </a:t>
            </a:r>
            <a:endParaRPr kumimoji="0" lang="en-US" sz="26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Freeform 61"/>
          <p:cNvSpPr>
            <a:spLocks noChangeAspect="1"/>
          </p:cNvSpPr>
          <p:nvPr/>
        </p:nvSpPr>
        <p:spPr bwMode="auto">
          <a:xfrm>
            <a:off x="1650883" y="3633865"/>
            <a:ext cx="290626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776261" y="3449584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/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4774035" y="2209800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28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  <p:bldP spid="60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077" name="Picture 37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54727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962" y="293487"/>
            <a:ext cx="11604201" cy="226966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D,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D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6 cm, AD = 5 cm.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                        F 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CF = 3 cm. Tia DF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ắt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a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.             </a:t>
            </a:r>
            <a:endParaRPr kumimoji="0" lang="en-US" sz="24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: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 FCD </a:t>
            </a:r>
            <a:r>
              <a:rPr kumimoji="0" lang="en-US" sz="24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       FCD</a:t>
            </a:r>
            <a:endParaRPr kumimoji="0" lang="en-US" sz="2400" b="1" u="none" strike="noStrike" cap="none" normalizeH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7338" marR="0" lvl="0" indent="-287338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539750" algn="l"/>
              </a:tabLst>
            </a:pPr>
            <a:r>
              <a:rPr lang="en-US" sz="2400" b="1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G</a:t>
            </a: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 minh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= GD.FC</a:t>
            </a:r>
            <a:endParaRPr kumimoji="0" lang="en-US" sz="24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32141" y="1198007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33984" y="1202871"/>
            <a:ext cx="1135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17558" y="3749787"/>
            <a:ext cx="3859795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600" b="1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en-US" sz="2600" b="1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0" lang="en-US" sz="2600" b="1" u="sng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HS </a:t>
            </a:r>
            <a:r>
              <a:rPr kumimoji="0" lang="en-US" sz="2600" b="1" u="sng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600" b="1" u="sng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u="sng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2600" b="1" u="sng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minh</a:t>
            </a:r>
            <a:endParaRPr kumimoji="0" lang="en-US" sz="2600" b="1" u="sng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758" y="4172208"/>
            <a:ext cx="4294765" cy="492443"/>
            <a:chOff x="4480084" y="2018075"/>
            <a:chExt cx="4294765" cy="492443"/>
          </a:xfrm>
        </p:grpSpPr>
        <p:grpSp>
          <p:nvGrpSpPr>
            <p:cNvPr id="22" name="Group 21"/>
            <p:cNvGrpSpPr/>
            <p:nvPr/>
          </p:nvGrpSpPr>
          <p:grpSpPr>
            <a:xfrm>
              <a:off x="4480084" y="2018075"/>
              <a:ext cx="4294765" cy="492443"/>
              <a:chOff x="4365683" y="3167210"/>
              <a:chExt cx="4294765" cy="492443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365683" y="3167210"/>
                <a:ext cx="429476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600" b="1" dirty="0">
                    <a:solidFill>
                      <a:prstClr val="white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Symbol"/>
                  </a:rPr>
                  <a:t>DAG      FCD (     FBG) </a:t>
                </a:r>
                <a:endParaRPr lang="en-US" sz="2600" dirty="0"/>
              </a:p>
            </p:txBody>
          </p:sp>
          <p:sp>
            <p:nvSpPr>
              <p:cNvPr id="29" name="Freeform 61"/>
              <p:cNvSpPr>
                <a:spLocks noChangeAspect="1"/>
              </p:cNvSpPr>
              <p:nvPr/>
            </p:nvSpPr>
            <p:spPr bwMode="auto">
              <a:xfrm>
                <a:off x="5572421" y="3349489"/>
                <a:ext cx="319688" cy="141313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600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Freeform 61"/>
            <p:cNvSpPr>
              <a:spLocks noChangeAspect="1"/>
            </p:cNvSpPr>
            <p:nvPr/>
          </p:nvSpPr>
          <p:spPr bwMode="auto">
            <a:xfrm>
              <a:off x="7215934" y="2200535"/>
              <a:ext cx="319688" cy="141313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-1588" y="4570305"/>
            <a:ext cx="4394152" cy="492443"/>
            <a:chOff x="4412915" y="4708519"/>
            <a:chExt cx="4394152" cy="492443"/>
          </a:xfrm>
        </p:grpSpPr>
        <p:sp>
          <p:nvSpPr>
            <p:cNvPr id="31" name="Rectangle 30"/>
            <p:cNvSpPr/>
            <p:nvPr/>
          </p:nvSpPr>
          <p:spPr>
            <a:xfrm>
              <a:off x="4412915" y="4708519"/>
              <a:ext cx="439415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b) </a:t>
              </a:r>
              <a:r>
                <a:rPr lang="en-US" sz="2600" b="1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DAG      FCD (</a:t>
              </a:r>
              <a:r>
                <a:rPr lang="en-US" sz="2600" b="1" dirty="0" err="1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mt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) 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Freeform 61"/>
            <p:cNvSpPr>
              <a:spLocks noChangeAspect="1"/>
            </p:cNvSpPr>
            <p:nvPr/>
          </p:nvSpPr>
          <p:spPr bwMode="auto">
            <a:xfrm>
              <a:off x="6388313" y="4928127"/>
              <a:ext cx="319689" cy="141313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9250"/>
              </p:ext>
            </p:extLst>
          </p:nvPr>
        </p:nvGraphicFramePr>
        <p:xfrm>
          <a:off x="177989" y="5037076"/>
          <a:ext cx="1988561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596880" progId="Equation.DSMT4">
                  <p:embed/>
                </p:oleObj>
              </mc:Choice>
              <mc:Fallback>
                <p:oleObj name="Equation" r:id="rId4" imgW="1434960" imgH="596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" y="5037076"/>
                        <a:ext cx="1988561" cy="72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041745" y="5071069"/>
            <a:ext cx="2376267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/ư)</a:t>
            </a:r>
            <a:endParaRPr kumimoji="0" lang="en-US" sz="26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9093" y="5788615"/>
            <a:ext cx="2658719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6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14881"/>
              </p:ext>
            </p:extLst>
          </p:nvPr>
        </p:nvGraphicFramePr>
        <p:xfrm>
          <a:off x="1478870" y="5744275"/>
          <a:ext cx="1194596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96880" progId="Equation.DSMT4">
                  <p:embed/>
                </p:oleObj>
              </mc:Choice>
              <mc:Fallback>
                <p:oleObj name="Equation" r:id="rId6" imgW="863280" imgH="596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8870" y="5744275"/>
                        <a:ext cx="1194596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27012" y="6340929"/>
            <a:ext cx="3137561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G = 10(cm) </a:t>
            </a:r>
            <a:endParaRPr kumimoji="0" lang="en-US" sz="26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4774035" y="2209800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9415348" y="266700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= GD.FC 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Up Arrow 46"/>
          <p:cNvSpPr/>
          <p:nvPr/>
        </p:nvSpPr>
        <p:spPr>
          <a:xfrm>
            <a:off x="10443149" y="3085919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59311"/>
              </p:ext>
            </p:extLst>
          </p:nvPr>
        </p:nvGraphicFramePr>
        <p:xfrm>
          <a:off x="4441392" y="4910674"/>
          <a:ext cx="2105279" cy="7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596880" progId="Equation.DSMT4">
                  <p:embed/>
                </p:oleObj>
              </mc:Choice>
              <mc:Fallback>
                <p:oleObj name="Equation" r:id="rId8" imgW="1358640" imgH="5968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1392" y="4910674"/>
                        <a:ext cx="2105279" cy="7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Up Arrow 51"/>
          <p:cNvSpPr/>
          <p:nvPr/>
        </p:nvSpPr>
        <p:spPr>
          <a:xfrm>
            <a:off x="10432415" y="4130303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12656"/>
              </p:ext>
            </p:extLst>
          </p:nvPr>
        </p:nvGraphicFramePr>
        <p:xfrm>
          <a:off x="9196388" y="4525963"/>
          <a:ext cx="2720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596880" progId="Equation.DSMT4">
                  <p:embed/>
                </p:oleObj>
              </mc:Choice>
              <mc:Fallback>
                <p:oleObj name="Equation" r:id="rId10" imgW="2158920" imgH="5968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6388" y="4525963"/>
                        <a:ext cx="2720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Up Arrow 54"/>
          <p:cNvSpPr/>
          <p:nvPr/>
        </p:nvSpPr>
        <p:spPr>
          <a:xfrm>
            <a:off x="10434654" y="5031121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07737"/>
              </p:ext>
            </p:extLst>
          </p:nvPr>
        </p:nvGraphicFramePr>
        <p:xfrm>
          <a:off x="9763261" y="5388386"/>
          <a:ext cx="1608791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596880" progId="Equation.DSMT4">
                  <p:embed/>
                </p:oleObj>
              </mc:Choice>
              <mc:Fallback>
                <p:oleObj name="Equation" r:id="rId12" imgW="1066680" imgH="5968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63261" y="5388386"/>
                        <a:ext cx="1608791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Up Arrow 56"/>
          <p:cNvSpPr/>
          <p:nvPr/>
        </p:nvSpPr>
        <p:spPr>
          <a:xfrm>
            <a:off x="10432034" y="5973728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4201771" y="2823776"/>
            <a:ext cx="0" cy="387093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9066212" y="2890831"/>
            <a:ext cx="0" cy="3986657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9405351" y="6457961"/>
            <a:ext cx="2443298" cy="461665"/>
            <a:chOff x="4682006" y="3198168"/>
            <a:chExt cx="2443298" cy="461665"/>
          </a:xfrm>
        </p:grpSpPr>
        <p:sp>
          <p:nvSpPr>
            <p:cNvPr id="61" name="Rectangle 60"/>
            <p:cNvSpPr/>
            <p:nvPr/>
          </p:nvSpPr>
          <p:spPr>
            <a:xfrm>
              <a:off x="4682006" y="3198168"/>
              <a:ext cx="24432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tabLst>
                  <a:tab pos="539750" algn="l"/>
                </a:tabLst>
              </a:pPr>
              <a:r>
                <a:rPr lang="en-US" sz="24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FBG       FCD </a:t>
              </a:r>
              <a:endPara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Freeform 61"/>
            <p:cNvSpPr>
              <a:spLocks noChangeAspect="1"/>
            </p:cNvSpPr>
            <p:nvPr/>
          </p:nvSpPr>
          <p:spPr bwMode="auto">
            <a:xfrm>
              <a:off x="5725614" y="3364767"/>
              <a:ext cx="290625" cy="128466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211345" y="2663219"/>
            <a:ext cx="4301177" cy="492443"/>
            <a:chOff x="4682006" y="3198168"/>
            <a:chExt cx="4301177" cy="492443"/>
          </a:xfrm>
        </p:grpSpPr>
        <p:sp>
          <p:nvSpPr>
            <p:cNvPr id="64" name="Rectangle 63"/>
            <p:cNvSpPr/>
            <p:nvPr/>
          </p:nvSpPr>
          <p:spPr>
            <a:xfrm>
              <a:off x="4682006" y="3198168"/>
              <a:ext cx="43011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tabLst>
                  <a:tab pos="539750" algn="l"/>
                </a:tabLst>
              </a:pP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) </a:t>
              </a:r>
              <a:r>
                <a:rPr lang="en-US" sz="2600" b="1" dirty="0" err="1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 FBG       FCD (</a:t>
              </a:r>
              <a:r>
                <a:rPr lang="en-US" sz="2600" b="1" dirty="0" err="1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mt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) </a:t>
              </a:r>
              <a:endParaRPr lang="en-US" sz="2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Freeform 64"/>
            <p:cNvSpPr>
              <a:spLocks noChangeAspect="1"/>
            </p:cNvSpPr>
            <p:nvPr/>
          </p:nvSpPr>
          <p:spPr bwMode="auto">
            <a:xfrm>
              <a:off x="6599083" y="3413754"/>
              <a:ext cx="290625" cy="128466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9294"/>
              </p:ext>
            </p:extLst>
          </p:nvPr>
        </p:nvGraphicFramePr>
        <p:xfrm>
          <a:off x="4312563" y="3188292"/>
          <a:ext cx="1613535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596880" progId="Equation.DSMT4">
                  <p:embed/>
                </p:oleObj>
              </mc:Choice>
              <mc:Fallback>
                <p:oleObj name="Equation" r:id="rId14" imgW="133344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563" y="3188292"/>
                        <a:ext cx="1613535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2892"/>
              </p:ext>
            </p:extLst>
          </p:nvPr>
        </p:nvGraphicFramePr>
        <p:xfrm>
          <a:off x="4305607" y="4029472"/>
          <a:ext cx="3228607" cy="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596880" progId="Equation.DSMT4">
                  <p:embed/>
                </p:oleObj>
              </mc:Choice>
              <mc:Fallback>
                <p:oleObj name="Equation" r:id="rId16" imgW="2425680" imgH="596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607" y="4029472"/>
                        <a:ext cx="3228607" cy="79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19842"/>
              </p:ext>
            </p:extLst>
          </p:nvPr>
        </p:nvGraphicFramePr>
        <p:xfrm>
          <a:off x="9861044" y="3474666"/>
          <a:ext cx="13985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8600" imgH="655560" progId="Equation.DSMT4">
                  <p:embed/>
                </p:oleObj>
              </mc:Choice>
              <mc:Fallback>
                <p:oleObj name="Equation" r:id="rId18" imgW="1398600" imgH="655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61044" y="3474666"/>
                        <a:ext cx="139858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4418012" y="5797910"/>
            <a:ext cx="3055645" cy="5416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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= GD.FC </a:t>
            </a:r>
            <a:endParaRPr lang="en-US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979812" y="3307285"/>
            <a:ext cx="25154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/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9" name="Freeform 61"/>
          <p:cNvSpPr>
            <a:spLocks noChangeAspect="1"/>
          </p:cNvSpPr>
          <p:nvPr/>
        </p:nvSpPr>
        <p:spPr bwMode="auto">
          <a:xfrm>
            <a:off x="3289187" y="1384083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Freeform 61"/>
          <p:cNvSpPr>
            <a:spLocks noChangeAspect="1"/>
          </p:cNvSpPr>
          <p:nvPr/>
        </p:nvSpPr>
        <p:spPr bwMode="auto">
          <a:xfrm>
            <a:off x="5956187" y="1357950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9115" name="Picture 4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54727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9124" name="Picture 5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54663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9125" name="Picture 5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868" y="552450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76"/>
          <p:cNvSpPr/>
          <p:nvPr/>
        </p:nvSpPr>
        <p:spPr>
          <a:xfrm>
            <a:off x="7433476" y="4431938"/>
            <a:ext cx="16754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-1588" y="2639705"/>
            <a:ext cx="4790651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+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FCD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G // CD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(ABCD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h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kumimoji="0" lang="en-US" sz="26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  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FCD </a:t>
            </a:r>
            <a:endParaRPr kumimoji="0" lang="en-US" sz="26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Freeform 61"/>
          <p:cNvSpPr>
            <a:spLocks noChangeAspect="1"/>
          </p:cNvSpPr>
          <p:nvPr/>
        </p:nvSpPr>
        <p:spPr bwMode="auto">
          <a:xfrm>
            <a:off x="1650883" y="3633865"/>
            <a:ext cx="290626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776261" y="3449584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/>
          </a:p>
        </p:txBody>
      </p:sp>
      <p:pic>
        <p:nvPicPr>
          <p:cNvPr id="259198" name="Picture 12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1" y="552731"/>
            <a:ext cx="4219575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018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8" grpId="2"/>
      <p:bldP spid="19" grpId="0"/>
      <p:bldP spid="19" grpId="1"/>
      <p:bldP spid="19" grpId="2"/>
      <p:bldP spid="20" grpId="0"/>
      <p:bldP spid="34" grpId="0"/>
      <p:bldP spid="35" grpId="0"/>
      <p:bldP spid="37" grpId="0"/>
      <p:bldP spid="46" grpId="0"/>
      <p:bldP spid="47" grpId="0" animBg="1"/>
      <p:bldP spid="52" grpId="0" animBg="1"/>
      <p:bldP spid="55" grpId="0" animBg="1"/>
      <p:bldP spid="57" grpId="0" animBg="1"/>
      <p:bldP spid="67" grpId="0"/>
      <p:bldP spid="68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092" y="3748922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57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91474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2" descr="Image result for bông hoa vector"/>
          <p:cNvSpPr>
            <a:spLocks noChangeAspect="1" noChangeArrowheads="1"/>
          </p:cNvSpPr>
          <p:nvPr/>
        </p:nvSpPr>
        <p:spPr bwMode="auto">
          <a:xfrm>
            <a:off x="207389" y="-136525"/>
            <a:ext cx="395714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86377" name="Picture 9" descr="Image result for bản đồ việt nam chuẩn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" t="11463" r="5200" b="8396"/>
          <a:stretch/>
        </p:blipFill>
        <p:spPr bwMode="auto">
          <a:xfrm>
            <a:off x="415763" y="160338"/>
            <a:ext cx="2973648" cy="359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4100303" y="3276301"/>
            <a:ext cx="2537220" cy="2453821"/>
            <a:chOff x="304006" y="381000"/>
            <a:chExt cx="1903411" cy="1838325"/>
          </a:xfrm>
        </p:grpSpPr>
        <p:pic>
          <p:nvPicPr>
            <p:cNvPr id="186383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7513" b="63148" l="51647" r="8847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39" t="7350" r="10329" b="35243"/>
            <a:stretch/>
          </p:blipFill>
          <p:spPr bwMode="auto">
            <a:xfrm>
              <a:off x="304006" y="381000"/>
              <a:ext cx="1882775" cy="1740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388142" y="400050"/>
              <a:ext cx="1819275" cy="18192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03148" y="39360"/>
            <a:ext cx="3398677" cy="659073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943272" y="160338"/>
            <a:ext cx="2939453" cy="6382872"/>
          </a:xfrm>
          <a:prstGeom prst="ellipse">
            <a:avLst/>
          </a:prstGeom>
          <a:noFill/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3612" y="304801"/>
            <a:ext cx="4547406" cy="6325294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7" name="Picture 9" descr="Image result for bản đồ việt nam chuẩn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" t="11463" r="5200" b="8396"/>
          <a:stretch/>
        </p:blipFill>
        <p:spPr bwMode="auto">
          <a:xfrm>
            <a:off x="760514" y="3947061"/>
            <a:ext cx="2130553" cy="257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4369363" y="1001970"/>
            <a:ext cx="1971592" cy="1906785"/>
            <a:chOff x="304006" y="381000"/>
            <a:chExt cx="1903411" cy="1838325"/>
          </a:xfrm>
        </p:grpSpPr>
        <p:pic>
          <p:nvPicPr>
            <p:cNvPr id="19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7513" b="63148" l="51647" r="8847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39" t="7350" r="10329" b="35243"/>
            <a:stretch/>
          </p:blipFill>
          <p:spPr bwMode="auto">
            <a:xfrm>
              <a:off x="304006" y="381000"/>
              <a:ext cx="1882775" cy="1740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Oval 20"/>
            <p:cNvSpPr/>
            <p:nvPr/>
          </p:nvSpPr>
          <p:spPr>
            <a:xfrm>
              <a:off x="388142" y="400050"/>
              <a:ext cx="1819275" cy="18192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97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20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659" y="0"/>
            <a:ext cx="12188825" cy="6858000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8530"/>
              </p:ext>
            </p:extLst>
          </p:nvPr>
        </p:nvGraphicFramePr>
        <p:xfrm>
          <a:off x="7861711" y="71958"/>
          <a:ext cx="2728501" cy="41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55320" progId="Equation.DSMT4">
                  <p:embed/>
                </p:oleObj>
              </mc:Choice>
              <mc:Fallback>
                <p:oleObj name="Equation" r:id="rId3" imgW="228600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711" y="71958"/>
                        <a:ext cx="2728501" cy="41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flipH="1">
            <a:off x="7618412" y="158766"/>
            <a:ext cx="256188" cy="94367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82571"/>
              </p:ext>
            </p:extLst>
          </p:nvPr>
        </p:nvGraphicFramePr>
        <p:xfrm>
          <a:off x="7877460" y="509497"/>
          <a:ext cx="2318015" cy="6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596880" progId="Equation.DSMT4">
                  <p:embed/>
                </p:oleObj>
              </mc:Choice>
              <mc:Fallback>
                <p:oleObj name="Equation" r:id="rId5" imgW="1930320" imgH="596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7460" y="509497"/>
                        <a:ext cx="2318015" cy="69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21691"/>
              </p:ext>
            </p:extLst>
          </p:nvPr>
        </p:nvGraphicFramePr>
        <p:xfrm>
          <a:off x="4757738" y="401638"/>
          <a:ext cx="2454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317160" progId="Equation.DSMT4">
                  <p:embed/>
                </p:oleObj>
              </mc:Choice>
              <mc:Fallback>
                <p:oleObj name="Equation" r:id="rId7" imgW="2222280" imgH="317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7738" y="401638"/>
                        <a:ext cx="2454275" cy="4238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56436" y="257176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91725"/>
              </p:ext>
            </p:extLst>
          </p:nvPr>
        </p:nvGraphicFramePr>
        <p:xfrm>
          <a:off x="10209212" y="643561"/>
          <a:ext cx="551880" cy="31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304560" progId="Equation.DSMT4">
                  <p:embed/>
                </p:oleObj>
              </mc:Choice>
              <mc:Fallback>
                <p:oleObj name="Equation" r:id="rId9" imgW="40608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09212" y="643561"/>
                        <a:ext cx="551880" cy="31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61"/>
          <p:cNvSpPr>
            <a:spLocks noChangeAspect="1"/>
          </p:cNvSpPr>
          <p:nvPr/>
        </p:nvSpPr>
        <p:spPr bwMode="auto">
          <a:xfrm>
            <a:off x="5789612" y="533400"/>
            <a:ext cx="387399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664" y="5110848"/>
            <a:ext cx="5059921" cy="108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9856" y="4021774"/>
            <a:ext cx="1499487" cy="88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8001" y="4883436"/>
            <a:ext cx="1740539" cy="88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3317" y="5910914"/>
            <a:ext cx="1676999" cy="71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947" y="1431471"/>
            <a:ext cx="5061719" cy="73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23" y="2367645"/>
            <a:ext cx="5061720" cy="651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22" y="3113309"/>
            <a:ext cx="5150917" cy="89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6937" y="6339432"/>
            <a:ext cx="10018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: </a:t>
            </a:r>
            <a:r>
              <a:rPr lang="en-US" sz="2400" b="1" dirty="0" err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, 25, 26, 27b, 28 </a:t>
            </a:r>
            <a:r>
              <a:rPr lang="en-US" sz="2400" b="1" dirty="0" err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400" b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dirty="0" err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400" b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1,72</a:t>
            </a:r>
          </a:p>
        </p:txBody>
      </p:sp>
    </p:spTree>
    <p:extLst>
      <p:ext uri="{BB962C8B-B14F-4D97-AF65-F5344CB8AC3E}">
        <p14:creationId xmlns:p14="http://schemas.microsoft.com/office/powerpoint/2010/main" val="336455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092" y="3748922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57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91474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2" y="14478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090" y="93427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65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1569E-6 -3.7037E-6 L -0.50547 -0.335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74" y="-167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48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9359E-6 -4.44444E-6 L -0.07426 0.0027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3" y="13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7678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615" y="933450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am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8165" y="6485"/>
            <a:ext cx="840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2  Bài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0012" y="215288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41208" y="2225492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6412" y="310105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r="35498" b="76301"/>
          <a:stretch/>
        </p:blipFill>
        <p:spPr bwMode="auto">
          <a:xfrm rot="2441741">
            <a:off x="2478388" y="2624040"/>
            <a:ext cx="2506188" cy="491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>
            <a:off x="6977233" y="3188220"/>
            <a:ext cx="4093170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 rot="2505542">
            <a:off x="7510887" y="2616858"/>
            <a:ext cx="4110375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>
            <a:off x="2121319" y="3140734"/>
            <a:ext cx="4093170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123662" y="3178261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23662" y="196812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0051"/>
              </p:ext>
            </p:extLst>
          </p:nvPr>
        </p:nvGraphicFramePr>
        <p:xfrm>
          <a:off x="2044700" y="3808413"/>
          <a:ext cx="2522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300" imgH="419100" progId="Equation.DSMT4">
                  <p:embed/>
                </p:oleObj>
              </mc:Choice>
              <mc:Fallback>
                <p:oleObj name="Equation" r:id="rId8" imgW="1892300" imgH="4191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08413"/>
                        <a:ext cx="2522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14042"/>
              </p:ext>
            </p:extLst>
          </p:nvPr>
        </p:nvGraphicFramePr>
        <p:xfrm>
          <a:off x="2047875" y="3810000"/>
          <a:ext cx="3706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419040" progId="Equation.DSMT4">
                  <p:embed/>
                </p:oleObj>
              </mc:Choice>
              <mc:Fallback>
                <p:oleObj name="Equation" r:id="rId10" imgW="278100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10000"/>
                        <a:ext cx="3706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269215" y="1830758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r="16808" b="78409"/>
          <a:stretch/>
        </p:blipFill>
        <p:spPr bwMode="auto">
          <a:xfrm rot="18274717">
            <a:off x="6535211" y="1852048"/>
            <a:ext cx="3318200" cy="448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0" r="30290" b="76753"/>
          <a:stretch/>
        </p:blipFill>
        <p:spPr bwMode="auto">
          <a:xfrm rot="18246691">
            <a:off x="1793342" y="2011503"/>
            <a:ext cx="2732493" cy="482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584"/>
              </p:ext>
            </p:extLst>
          </p:nvPr>
        </p:nvGraphicFramePr>
        <p:xfrm>
          <a:off x="1987549" y="4284663"/>
          <a:ext cx="17605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672840" progId="Equation.DSMT4">
                  <p:embed/>
                </p:oleObj>
              </mc:Choice>
              <mc:Fallback>
                <p:oleObj name="Equation" r:id="rId12" imgW="1447560" imgH="6728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49" y="4284663"/>
                        <a:ext cx="17605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8094"/>
              </p:ext>
            </p:extLst>
          </p:nvPr>
        </p:nvGraphicFramePr>
        <p:xfrm>
          <a:off x="1985962" y="5086350"/>
          <a:ext cx="1744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672840" progId="Equation.DSMT4">
                  <p:embed/>
                </p:oleObj>
              </mc:Choice>
              <mc:Fallback>
                <p:oleObj name="Equation" r:id="rId14" imgW="1434960" imgH="6728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2" y="5086350"/>
                        <a:ext cx="17446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9222"/>
              </p:ext>
            </p:extLst>
          </p:nvPr>
        </p:nvGraphicFramePr>
        <p:xfrm>
          <a:off x="1979612" y="5865813"/>
          <a:ext cx="2054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723600" progId="Equation.DSMT4">
                  <p:embed/>
                </p:oleObj>
              </mc:Choice>
              <mc:Fallback>
                <p:oleObj name="Equation" r:id="rId16" imgW="1688760" imgH="723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865813"/>
                        <a:ext cx="2054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>
            <a:off x="3977857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67133"/>
              </p:ext>
            </p:extLst>
          </p:nvPr>
        </p:nvGraphicFramePr>
        <p:xfrm>
          <a:off x="4543622" y="5099050"/>
          <a:ext cx="299859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9800" imgH="672840" progId="Equation.DSMT4">
                  <p:embed/>
                </p:oleObj>
              </mc:Choice>
              <mc:Fallback>
                <p:oleObj name="Equation" r:id="rId18" imgW="2539800" imgH="6728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43622" y="5099050"/>
                        <a:ext cx="299859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06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7" grpId="0"/>
      <p:bldP spid="18" grpId="0"/>
      <p:bldP spid="21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am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7857" y="6485"/>
            <a:ext cx="830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2 Bài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442" y="1000780"/>
            <a:ext cx="2460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 flipH="1">
            <a:off x="6197867" y="3607651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130233" y="3886402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403043" y="3893660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05346" y="5317873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609233" y="5290660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…         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4174"/>
              </p:ext>
            </p:extLst>
          </p:nvPr>
        </p:nvGraphicFramePr>
        <p:xfrm>
          <a:off x="6530939" y="3621088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1168200" progId="Equation.DSMT4">
                  <p:embed/>
                </p:oleObj>
              </mc:Choice>
              <mc:Fallback>
                <p:oleObj name="Equation" r:id="rId5" imgW="2666880" imgH="1168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0939" y="3621088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6774"/>
              </p:ext>
            </p:extLst>
          </p:nvPr>
        </p:nvGraphicFramePr>
        <p:xfrm>
          <a:off x="1066764" y="4049713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368280" progId="Equation.DSMT4">
                  <p:embed/>
                </p:oleObj>
              </mc:Choice>
              <mc:Fallback>
                <p:oleObj name="Equation" r:id="rId7" imgW="4394160" imgH="3682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764" y="4049713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82595"/>
              </p:ext>
            </p:extLst>
          </p:nvPr>
        </p:nvGraphicFramePr>
        <p:xfrm>
          <a:off x="1066310" y="4051300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94160" imgH="368280" progId="Equation.DSMT4">
                  <p:embed/>
                </p:oleObj>
              </mc:Choice>
              <mc:Fallback>
                <p:oleObj name="Equation" r:id="rId9" imgW="4394160" imgH="3682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310" y="4051300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70520"/>
              </p:ext>
            </p:extLst>
          </p:nvPr>
        </p:nvGraphicFramePr>
        <p:xfrm>
          <a:off x="1069938" y="4053114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94160" imgH="368280" progId="Equation.DSMT4">
                  <p:embed/>
                </p:oleObj>
              </mc:Choice>
              <mc:Fallback>
                <p:oleObj name="Equation" r:id="rId11" imgW="4394160" imgH="3682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9938" y="4053114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68939"/>
              </p:ext>
            </p:extLst>
          </p:nvPr>
        </p:nvGraphicFramePr>
        <p:xfrm>
          <a:off x="1068944" y="4058558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94160" imgH="368280" progId="Equation.DSMT4">
                  <p:embed/>
                </p:oleObj>
              </mc:Choice>
              <mc:Fallback>
                <p:oleObj name="Equation" r:id="rId13" imgW="4394160" imgH="3682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8944" y="4058558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342915" y="5488865"/>
            <a:ext cx="2794000" cy="368300"/>
            <a:chOff x="1832002" y="5505194"/>
            <a:chExt cx="27940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459522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93960" imgH="368280" progId="Equation.DSMT4">
                    <p:embed/>
                  </p:oleObj>
                </mc:Choice>
                <mc:Fallback>
                  <p:oleObj name="Equation" r:id="rId15" imgW="2793960" imgH="3682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11023"/>
              </p:ext>
            </p:extLst>
          </p:nvPr>
        </p:nvGraphicFramePr>
        <p:xfrm>
          <a:off x="6530938" y="3625850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6880" imgH="1168200" progId="Equation.DSMT4">
                  <p:embed/>
                </p:oleObj>
              </mc:Choice>
              <mc:Fallback>
                <p:oleObj name="Equation" r:id="rId17" imgW="2666880" imgH="11682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30938" y="3625850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32174"/>
              </p:ext>
            </p:extLst>
          </p:nvPr>
        </p:nvGraphicFramePr>
        <p:xfrm>
          <a:off x="6534449" y="3625951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6880" imgH="1168200" progId="Equation.DSMT4">
                  <p:embed/>
                </p:oleObj>
              </mc:Choice>
              <mc:Fallback>
                <p:oleObj name="Equation" r:id="rId19" imgW="2666880" imgH="11682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34449" y="3625951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61813"/>
              </p:ext>
            </p:extLst>
          </p:nvPr>
        </p:nvGraphicFramePr>
        <p:xfrm>
          <a:off x="6530996" y="3625951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6880" imgH="1168200" progId="Equation.DSMT4">
                  <p:embed/>
                </p:oleObj>
              </mc:Choice>
              <mc:Fallback>
                <p:oleObj name="Equation" r:id="rId21" imgW="2666880" imgH="11682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0996" y="3625951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37402"/>
              </p:ext>
            </p:extLst>
          </p:nvPr>
        </p:nvGraphicFramePr>
        <p:xfrm>
          <a:off x="6537288" y="4133850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647640" progId="Equation.DSMT4">
                  <p:embed/>
                </p:oleObj>
              </mc:Choice>
              <mc:Fallback>
                <p:oleObj name="Equation" r:id="rId23" imgW="647640" imgH="6476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37288" y="4133850"/>
                        <a:ext cx="647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14496"/>
              </p:ext>
            </p:extLst>
          </p:nvPr>
        </p:nvGraphicFramePr>
        <p:xfrm>
          <a:off x="7318338" y="4129570"/>
          <a:ext cx="63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660240" progId="Equation.DSMT4">
                  <p:embed/>
                </p:oleObj>
              </mc:Choice>
              <mc:Fallback>
                <p:oleObj name="Equation" r:id="rId25" imgW="634680" imgH="66024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8338" y="4129570"/>
                        <a:ext cx="63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27881"/>
              </p:ext>
            </p:extLst>
          </p:nvPr>
        </p:nvGraphicFramePr>
        <p:xfrm>
          <a:off x="8099388" y="4124887"/>
          <a:ext cx="64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660240" progId="Equation.DSMT4">
                  <p:embed/>
                </p:oleObj>
              </mc:Choice>
              <mc:Fallback>
                <p:oleObj name="Equation" r:id="rId27" imgW="647640" imgH="6602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99388" y="4124887"/>
                        <a:ext cx="647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6086439" y="5452936"/>
            <a:ext cx="2794000" cy="368300"/>
            <a:chOff x="5575526" y="5469265"/>
            <a:chExt cx="2794000" cy="368300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55490"/>
                </p:ext>
              </p:extLst>
            </p:nvPr>
          </p:nvGraphicFramePr>
          <p:xfrm>
            <a:off x="5575526" y="5469265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793960" imgH="368280" progId="Equation.DSMT4">
                    <p:embed/>
                  </p:oleObj>
                </mc:Choice>
                <mc:Fallback>
                  <p:oleObj name="Equation" r:id="rId29" imgW="2793960" imgH="36828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575526" y="5469265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61"/>
            <p:cNvSpPr>
              <a:spLocks noChangeAspect="1"/>
            </p:cNvSpPr>
            <p:nvPr/>
          </p:nvSpPr>
          <p:spPr bwMode="auto">
            <a:xfrm>
              <a:off x="6788038" y="5561179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087759" y="5322677"/>
            <a:ext cx="223235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:         </a:t>
            </a:r>
          </a:p>
        </p:txBody>
      </p:sp>
    </p:spTree>
    <p:extLst>
      <p:ext uri="{BB962C8B-B14F-4D97-AF65-F5344CB8AC3E}">
        <p14:creationId xmlns:p14="http://schemas.microsoft.com/office/powerpoint/2010/main" val="191867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/>
      <p:bldP spid="34" grpId="0"/>
      <p:bldP spid="36" grpId="0"/>
      <p:bldP spid="37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am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37857" y="6485"/>
            <a:ext cx="830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2 Bài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442" y="1000780"/>
            <a:ext cx="2460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 flipH="1">
            <a:off x="4963431" y="3603450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07840"/>
              </p:ext>
            </p:extLst>
          </p:nvPr>
        </p:nvGraphicFramePr>
        <p:xfrm>
          <a:off x="5296503" y="3616887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168200" progId="Equation.DSMT4">
                  <p:embed/>
                </p:oleObj>
              </mc:Choice>
              <mc:Fallback>
                <p:oleObj name="Equation" r:id="rId2" imgW="26668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6503" y="3616887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8965"/>
              </p:ext>
            </p:extLst>
          </p:nvPr>
        </p:nvGraphicFramePr>
        <p:xfrm>
          <a:off x="1628922" y="4012319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368280" progId="Equation.DSMT4">
                  <p:embed/>
                </p:oleObj>
              </mc:Choice>
              <mc:Fallback>
                <p:oleObj name="Equation" r:id="rId4" imgW="288288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922" y="4012319"/>
                        <a:ext cx="2882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2990927" y="407883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4854"/>
              </p:ext>
            </p:extLst>
          </p:nvPr>
        </p:nvGraphicFramePr>
        <p:xfrm>
          <a:off x="1634250" y="5682342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368280" progId="Equation.DSMT4">
                  <p:embed/>
                </p:oleObj>
              </mc:Choice>
              <mc:Fallback>
                <p:oleObj name="Equation" r:id="rId6" imgW="2565360" imgH="368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4250" y="5682342"/>
                        <a:ext cx="2565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 flipH="1">
            <a:off x="4876285" y="5244363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39086"/>
              </p:ext>
            </p:extLst>
          </p:nvPr>
        </p:nvGraphicFramePr>
        <p:xfrm>
          <a:off x="5192712" y="5384800"/>
          <a:ext cx="433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30440" imgH="863280" progId="Equation.DSMT4">
                  <p:embed/>
                </p:oleObj>
              </mc:Choice>
              <mc:Fallback>
                <p:oleObj name="Equation" r:id="rId8" imgW="4330440" imgH="8632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2712" y="5384800"/>
                        <a:ext cx="4330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327298" y="3853542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327299" y="3857180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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364235" y="3857737"/>
            <a:ext cx="628698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222070" y="5519058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246218" y="5505710"/>
            <a:ext cx="628698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200889" y="551844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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7460567" y="4147482"/>
            <a:ext cx="3902529" cy="11264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= k  -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299169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0" grpId="0"/>
      <p:bldP spid="40" grpId="1"/>
      <p:bldP spid="41" grpId="0"/>
      <p:bldP spid="42" grpId="0"/>
      <p:bldP spid="42" grpId="1"/>
      <p:bldP spid="43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am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37857" y="6485"/>
            <a:ext cx="830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2 Bài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20012" y="175283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1208" y="1825442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6412" y="270100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3662" y="2729224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23662" y="156807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99860" y="1414379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439155" y="3424953"/>
            <a:ext cx="2794000" cy="368300"/>
            <a:chOff x="1832002" y="5505194"/>
            <a:chExt cx="2794000" cy="3683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3960252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960" imgH="368280" progId="Equation.DSMT4">
                    <p:embed/>
                  </p:oleObj>
                </mc:Choice>
                <mc:Fallback>
                  <p:oleObj name="Equation" r:id="rId2" imgW="2793960" imgH="3682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125959" y="3276600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5" name="Object 4">
            <a:hlinkClick r:id="rId4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66495"/>
              </p:ext>
            </p:extLst>
          </p:nvPr>
        </p:nvGraphicFramePr>
        <p:xfrm>
          <a:off x="7083653" y="3291114"/>
          <a:ext cx="91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672840" progId="Equation.DSMT4">
                  <p:embed/>
                </p:oleObj>
              </mc:Choice>
              <mc:Fallback>
                <p:oleObj name="Equation" r:id="rId5" imgW="685800" imgH="672840" progId="Equation.DSMT4">
                  <p:embed/>
                  <p:pic>
                    <p:nvPicPr>
                      <p:cNvPr id="5" name="Object 4">
                        <a:hlinkClick r:id="rId4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653" y="3291114"/>
                        <a:ext cx="91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913312" y="5829300"/>
            <a:ext cx="3162300" cy="368300"/>
            <a:chOff x="1647425" y="5505362"/>
            <a:chExt cx="3162300" cy="368300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735128"/>
                </p:ext>
              </p:extLst>
            </p:nvPr>
          </p:nvGraphicFramePr>
          <p:xfrm>
            <a:off x="1647425" y="5505362"/>
            <a:ext cx="3162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62240" imgH="368280" progId="Equation.DSMT4">
                    <p:embed/>
                  </p:oleObj>
                </mc:Choice>
                <mc:Fallback>
                  <p:oleObj name="Equation" r:id="rId7" imgW="3162240" imgH="3682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47425" y="5505362"/>
                          <a:ext cx="3162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310974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6" name="Rectangle 35"/>
          <p:cNvSpPr/>
          <p:nvPr/>
        </p:nvSpPr>
        <p:spPr>
          <a:xfrm>
            <a:off x="4201858" y="4115002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54633"/>
              </p:ext>
            </p:extLst>
          </p:nvPr>
        </p:nvGraphicFramePr>
        <p:xfrm>
          <a:off x="7170737" y="4260951"/>
          <a:ext cx="8286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17160" progId="Equation.DSMT4">
                  <p:embed/>
                </p:oleObj>
              </mc:Choice>
              <mc:Fallback>
                <p:oleObj name="Equation" r:id="rId9" imgW="62208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7" y="4260951"/>
                        <a:ext cx="8286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5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667" b="91556" l="18667" r="8088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373" y="3594479"/>
            <a:ext cx="638913" cy="672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1123677" y="4690739"/>
            <a:ext cx="4195636" cy="1126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B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 A’B’C’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: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4420"/>
              </p:ext>
            </p:extLst>
          </p:nvPr>
        </p:nvGraphicFramePr>
        <p:xfrm>
          <a:off x="1401762" y="5334000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20680" imgH="1295280" progId="Equation.DSMT4">
                  <p:embed/>
                </p:oleObj>
              </mc:Choice>
              <mc:Fallback>
                <p:oleObj name="Equation" r:id="rId13" imgW="2920680" imgH="1295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1762" y="5334000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Brace 38"/>
          <p:cNvSpPr/>
          <p:nvPr/>
        </p:nvSpPr>
        <p:spPr>
          <a:xfrm>
            <a:off x="4376165" y="5354470"/>
            <a:ext cx="321262" cy="12954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501180" y="6194857"/>
            <a:ext cx="194957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957819" y="5715708"/>
            <a:ext cx="3034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17260"/>
              </p:ext>
            </p:extLst>
          </p:nvPr>
        </p:nvGraphicFramePr>
        <p:xfrm>
          <a:off x="10971450" y="5701640"/>
          <a:ext cx="914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672840" progId="Equation.DSMT4">
                  <p:embed/>
                </p:oleObj>
              </mc:Choice>
              <mc:Fallback>
                <p:oleObj name="Equation" r:id="rId15" imgW="685800" imgH="6728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971450" y="5701640"/>
                        <a:ext cx="91416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521478" y="4273333"/>
            <a:ext cx="2794000" cy="368300"/>
            <a:chOff x="1832002" y="5505194"/>
            <a:chExt cx="27940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148768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93960" imgH="368280" progId="Equation.DSMT4">
                    <p:embed/>
                  </p:oleObj>
                </mc:Choice>
                <mc:Fallback>
                  <p:oleObj name="Equation" r:id="rId17" imgW="2793960" imgH="3682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29001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2" y="53340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1430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16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8" grpId="0"/>
      <p:bldP spid="39" grpId="0" animBg="1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5078934" y="2339621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50257"/>
              </p:ext>
            </p:extLst>
          </p:nvPr>
        </p:nvGraphicFramePr>
        <p:xfrm>
          <a:off x="8149732" y="2497400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04560" progId="Equation.DSMT4">
                  <p:embed/>
                </p:oleObj>
              </mc:Choice>
              <mc:Fallback>
                <p:oleObj name="Equation" r:id="rId2" imgW="59688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732" y="2497400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545857" y="2483112"/>
            <a:ext cx="2463800" cy="368300"/>
            <a:chOff x="1997416" y="5505484"/>
            <a:chExt cx="24638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465952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63480" imgH="368280" progId="Equation.DSMT4">
                    <p:embed/>
                  </p:oleObj>
                </mc:Choice>
                <mc:Fallback>
                  <p:oleObj name="Equation" r:id="rId4" imgW="2463480" imgH="3682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2" y="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0"/>
            <a:ext cx="39052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81596"/>
              </p:ext>
            </p:extLst>
          </p:nvPr>
        </p:nvGraphicFramePr>
        <p:xfrm>
          <a:off x="2513012" y="3124200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647640" progId="Equation.DSMT4">
                  <p:embed/>
                </p:oleObj>
              </mc:Choice>
              <mc:Fallback>
                <p:oleObj name="Equation" r:id="rId8" imgW="2628720" imgH="647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3012" y="3124200"/>
                        <a:ext cx="2628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1534"/>
              </p:ext>
            </p:extLst>
          </p:nvPr>
        </p:nvGraphicFramePr>
        <p:xfrm>
          <a:off x="2490132" y="3967003"/>
          <a:ext cx="1700848" cy="157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1574640" progId="Equation.DSMT4">
                  <p:embed/>
                </p:oleObj>
              </mc:Choice>
              <mc:Fallback>
                <p:oleObj name="Equation" r:id="rId10" imgW="1701720" imgH="1574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32" y="3967003"/>
                        <a:ext cx="1700848" cy="1575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65272"/>
              </p:ext>
            </p:extLst>
          </p:nvPr>
        </p:nvGraphicFramePr>
        <p:xfrm>
          <a:off x="2648218" y="56388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640" imgH="368280" progId="Equation.DSMT4">
                  <p:embed/>
                </p:oleObj>
              </mc:Choice>
              <mc:Fallback>
                <p:oleObj name="Equation" r:id="rId12" imgW="2717640" imgH="36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8218" y="5638800"/>
                        <a:ext cx="271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33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9525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9" name="Picture 3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0" y="-4763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385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2" y="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0"/>
            <a:ext cx="39052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3" name="Picture 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9525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9" name="Picture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0" y="-4763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6285"/>
              </p:ext>
            </p:extLst>
          </p:nvPr>
        </p:nvGraphicFramePr>
        <p:xfrm>
          <a:off x="1455278" y="2723948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368280" progId="Equation.DSMT4">
                  <p:embed/>
                </p:oleObj>
              </mc:Choice>
              <mc:Fallback>
                <p:oleObj name="Equation" r:id="rId6" imgW="2679480" imgH="368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78" y="2723948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669642" y="2571750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2938"/>
              </p:ext>
            </p:extLst>
          </p:nvPr>
        </p:nvGraphicFramePr>
        <p:xfrm>
          <a:off x="9740440" y="2729529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04560" progId="Equation.DSMT4">
                  <p:embed/>
                </p:oleObj>
              </mc:Choice>
              <mc:Fallback>
                <p:oleObj name="Equation" r:id="rId8" imgW="596880" imgH="304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440" y="2729529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136565" y="2715241"/>
            <a:ext cx="2463800" cy="368300"/>
            <a:chOff x="1997416" y="5505484"/>
            <a:chExt cx="2463800" cy="3683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749110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63480" imgH="368280" progId="Equation.DSMT4">
                    <p:embed/>
                  </p:oleObj>
                </mc:Choice>
                <mc:Fallback>
                  <p:oleObj name="Equation" r:id="rId10" imgW="2463480" imgH="3682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7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6</TotalTime>
  <Words>993</Words>
  <Application>Microsoft Office PowerPoint</Application>
  <PresentationFormat>Custom</PresentationFormat>
  <Paragraphs>176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phương vũ lê</cp:lastModifiedBy>
  <cp:revision>373</cp:revision>
  <dcterms:created xsi:type="dcterms:W3CDTF">2016-12-09T08:21:06Z</dcterms:created>
  <dcterms:modified xsi:type="dcterms:W3CDTF">2023-07-19T09:30:45Z</dcterms:modified>
</cp:coreProperties>
</file>